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2" r:id="rId3"/>
  </p:sldMasterIdLst>
  <p:notesMasterIdLst>
    <p:notesMasterId r:id="rId43"/>
  </p:notesMasterIdLst>
  <p:handoutMasterIdLst>
    <p:handoutMasterId r:id="rId44"/>
  </p:handoutMasterIdLst>
  <p:sldIdLst>
    <p:sldId id="296" r:id="rId4"/>
    <p:sldId id="354" r:id="rId5"/>
    <p:sldId id="383" r:id="rId6"/>
    <p:sldId id="356" r:id="rId7"/>
    <p:sldId id="357" r:id="rId8"/>
    <p:sldId id="358" r:id="rId9"/>
    <p:sldId id="359" r:id="rId10"/>
    <p:sldId id="360" r:id="rId11"/>
    <p:sldId id="361" r:id="rId12"/>
    <p:sldId id="362" r:id="rId13"/>
    <p:sldId id="363" r:id="rId14"/>
    <p:sldId id="364" r:id="rId15"/>
    <p:sldId id="365" r:id="rId16"/>
    <p:sldId id="366" r:id="rId17"/>
    <p:sldId id="367" r:id="rId18"/>
    <p:sldId id="368" r:id="rId19"/>
    <p:sldId id="369" r:id="rId20"/>
    <p:sldId id="370" r:id="rId21"/>
    <p:sldId id="371" r:id="rId22"/>
    <p:sldId id="372" r:id="rId23"/>
    <p:sldId id="373" r:id="rId24"/>
    <p:sldId id="374" r:id="rId25"/>
    <p:sldId id="375" r:id="rId26"/>
    <p:sldId id="376" r:id="rId27"/>
    <p:sldId id="377" r:id="rId28"/>
    <p:sldId id="378" r:id="rId29"/>
    <p:sldId id="379" r:id="rId30"/>
    <p:sldId id="380" r:id="rId31"/>
    <p:sldId id="381" r:id="rId32"/>
    <p:sldId id="382" r:id="rId33"/>
    <p:sldId id="355" r:id="rId34"/>
    <p:sldId id="384" r:id="rId35"/>
    <p:sldId id="385" r:id="rId36"/>
    <p:sldId id="386" r:id="rId37"/>
    <p:sldId id="387" r:id="rId38"/>
    <p:sldId id="388" r:id="rId39"/>
    <p:sldId id="389" r:id="rId40"/>
    <p:sldId id="390" r:id="rId41"/>
    <p:sldId id="391" r:id="rId4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83752" autoAdjust="0"/>
  </p:normalViewPr>
  <p:slideViewPr>
    <p:cSldViewPr>
      <p:cViewPr varScale="1">
        <p:scale>
          <a:sx n="62" d="100"/>
          <a:sy n="62" d="100"/>
        </p:scale>
        <p:origin x="1400" y="2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viewProps" Target="view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481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19363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50218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81564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07792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92331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76538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63916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dlmf.nist.gov/" TargetMode="Externa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8.wmf"/><Relationship Id="rId3" Type="http://schemas.openxmlformats.org/officeDocument/2006/relationships/oleObject" Target="../embeddings/oleObject54.bin"/><Relationship Id="rId7" Type="http://schemas.openxmlformats.org/officeDocument/2006/relationships/image" Target="../media/image65.png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70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60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4.wmf"/><Relationship Id="rId11" Type="http://schemas.openxmlformats.org/officeDocument/2006/relationships/image" Target="../media/image67.wmf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63.wmf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5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6.wmf"/><Relationship Id="rId3" Type="http://schemas.openxmlformats.org/officeDocument/2006/relationships/oleObject" Target="../embeddings/oleObject61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6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5.wmf"/><Relationship Id="rId5" Type="http://schemas.openxmlformats.org/officeDocument/2006/relationships/image" Target="../media/image72.png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71.wmf"/><Relationship Id="rId9" Type="http://schemas.openxmlformats.org/officeDocument/2006/relationships/image" Target="../media/image74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685800"/>
            <a:ext cx="8839200" cy="772519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1000" b="1" dirty="0"/>
          </a:p>
          <a:p>
            <a:pPr algn="ctr"/>
            <a:r>
              <a:rPr lang="en-US" sz="3200" b="1" dirty="0"/>
              <a:t>Notes for Lecture 4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eview – 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anks for a great semester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Review of cylindrical coordinate system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Other review topic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ourse questionnaire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endParaRPr lang="en-US" sz="2400" b="1" dirty="0">
              <a:solidFill>
                <a:schemeClr val="folHlink"/>
              </a:solidFill>
            </a:endParaRP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endParaRPr lang="en-US" sz="2400" b="1" dirty="0">
              <a:solidFill>
                <a:schemeClr val="folHlink"/>
              </a:solidFill>
            </a:endParaRP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endParaRPr lang="en-US" sz="2400" b="1" dirty="0">
              <a:solidFill>
                <a:schemeClr val="folHlink"/>
              </a:solidFill>
            </a:endParaRP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>
              <a:solidFill>
                <a:schemeClr val="folHlink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D33E028-45E1-4AD9-9DDA-D36994C67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F618E3C-B15C-4DCF-9C4F-AF2F83A3CA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C4B564-4099-4CC8-9BAD-57D762EC9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05003B-EE07-4BFD-9A01-337EEE3ED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123" y="359754"/>
          <a:ext cx="6659402" cy="252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761760" progId="Equation.DSMT4">
                  <p:embed/>
                </p:oleObj>
              </mc:Choice>
              <mc:Fallback>
                <p:oleObj name="Equation" r:id="rId2" imgW="2006280" imgH="761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905003B-EE07-4BFD-9A01-337EEE3ED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0123" y="359754"/>
                        <a:ext cx="6659402" cy="252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D5EE5A-925A-47CE-A913-C977757F1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0" y="2095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FD5EE5A-925A-47CE-A913-C977757F15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6000" y="2095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2F75AD-A227-426A-BAED-06A2A4FFF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614" y="2590800"/>
          <a:ext cx="838375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5720" imgH="711000" progId="Equation.DSMT4">
                  <p:embed/>
                </p:oleObj>
              </mc:Choice>
              <mc:Fallback>
                <p:oleObj name="Equation" r:id="rId6" imgW="3555720" imgH="71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E2F75AD-A227-426A-BAED-06A2A4FFF7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14" y="2590800"/>
                        <a:ext cx="838375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E06E32F-60CD-1157-D6C6-2A7661C9006F}"/>
              </a:ext>
            </a:extLst>
          </p:cNvPr>
          <p:cNvSpPr txBox="1"/>
          <p:nvPr/>
        </p:nvSpPr>
        <p:spPr>
          <a:xfrm>
            <a:off x="304800" y="3967589"/>
            <a:ext cx="8763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, because we are using curvilinear coordinates, the Wronskian and the form of the delta function is modified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More details given in </a:t>
            </a:r>
            <a:r>
              <a:rPr lang="en-US" sz="2400" b="1" dirty="0">
                <a:latin typeface="+mj-lt"/>
              </a:rPr>
              <a:t>Jackson</a:t>
            </a:r>
            <a:r>
              <a:rPr lang="en-US" sz="2400" dirty="0">
                <a:latin typeface="+mj-lt"/>
              </a:rPr>
              <a:t> Sec. 3.7 - 3.11.</a:t>
            </a:r>
          </a:p>
        </p:txBody>
      </p:sp>
    </p:spTree>
    <p:extLst>
      <p:ext uri="{BB962C8B-B14F-4D97-AF65-F5344CB8AC3E}">
        <p14:creationId xmlns:p14="http://schemas.microsoft.com/office/powerpoint/2010/main" val="17980333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and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267200" y="601535"/>
          <a:ext cx="1895054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431640" progId="Equation.DSMT4">
                  <p:embed/>
                </p:oleObj>
              </mc:Choice>
              <mc:Fallback>
                <p:oleObj name="Equation" r:id="rId2" imgW="105408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67200" y="601535"/>
                        <a:ext cx="1895054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8" name="Can 7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/>
                <a:t>r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828800" y="1776220"/>
          <a:ext cx="7156450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1193760" progId="Equation.DSMT4">
                  <p:embed/>
                </p:oleObj>
              </mc:Choice>
              <mc:Fallback>
                <p:oleObj name="Equation" r:id="rId4" imgW="3352680" imgH="11937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76220"/>
                        <a:ext cx="7156450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CC5AC9D6-EEA2-499B-ADD0-E4C8E27F586B}"/>
              </a:ext>
            </a:extLst>
          </p:cNvPr>
          <p:cNvSpPr txBox="1"/>
          <p:nvPr/>
        </p:nvSpPr>
        <p:spPr>
          <a:xfrm>
            <a:off x="1828800" y="4274419"/>
            <a:ext cx="670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n this case, we have assumed that the surface integral contributions are trivial.</a:t>
            </a:r>
          </a:p>
        </p:txBody>
      </p:sp>
    </p:spTree>
    <p:extLst>
      <p:ext uri="{BB962C8B-B14F-4D97-AF65-F5344CB8AC3E}">
        <p14:creationId xmlns:p14="http://schemas.microsoft.com/office/powerpoint/2010/main" val="5593675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n 7"/>
          <p:cNvSpPr/>
          <p:nvPr/>
        </p:nvSpPr>
        <p:spPr>
          <a:xfrm>
            <a:off x="1219200" y="1676400"/>
            <a:ext cx="1066800" cy="3841750"/>
          </a:xfrm>
          <a:prstGeom prst="ca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7" name="Donut 6"/>
          <p:cNvSpPr/>
          <p:nvPr/>
        </p:nvSpPr>
        <p:spPr>
          <a:xfrm>
            <a:off x="1219200" y="1600200"/>
            <a:ext cx="1066800" cy="381000"/>
          </a:xfrm>
          <a:prstGeom prst="donu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200" y="454282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752600" y="914400"/>
            <a:ext cx="0" cy="27432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752600" y="3657600"/>
            <a:ext cx="2286000" cy="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85800" y="3657600"/>
            <a:ext cx="1066800" cy="6858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04800" y="41148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62400" y="3429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838700" y="70132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:</a:t>
            </a:r>
          </a:p>
        </p:txBody>
      </p:sp>
      <p:sp>
        <p:nvSpPr>
          <p:cNvPr id="22" name="Donut 21"/>
          <p:cNvSpPr/>
          <p:nvPr/>
        </p:nvSpPr>
        <p:spPr>
          <a:xfrm>
            <a:off x="5867400" y="1143000"/>
            <a:ext cx="1371600" cy="1371600"/>
          </a:xfrm>
          <a:prstGeom prst="donut">
            <a:avLst>
              <a:gd name="adj" fmla="val 1718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6553200" y="1447800"/>
            <a:ext cx="304800" cy="3810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6553200" y="1828800"/>
            <a:ext cx="685800" cy="2286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400800" y="13671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553200" y="18243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596076" y="1296710"/>
          <a:ext cx="2866683" cy="151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711000" progId="Equation.DSMT4">
                  <p:embed/>
                </p:oleObj>
              </mc:Choice>
              <mc:Fallback>
                <p:oleObj name="Equation" r:id="rId2" imgW="1346040" imgH="7110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96076" y="1296710"/>
                        <a:ext cx="2866683" cy="151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4278" y="43291"/>
            <a:ext cx="6813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uniform cylindrical shell: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1767058" y="3689263"/>
            <a:ext cx="1128542" cy="425537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819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748478" y="2743200"/>
          <a:ext cx="4090722" cy="139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888840" progId="Equation.DSMT4">
                  <p:embed/>
                </p:oleObj>
              </mc:Choice>
              <mc:Fallback>
                <p:oleObj name="Equation" r:id="rId4" imgW="2603160" imgH="8888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8478" y="2743200"/>
                        <a:ext cx="4090722" cy="1396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6C88DC5-7C6A-4FCB-A897-173E4059D6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25" y="4179888"/>
          <a:ext cx="5621338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1447560" progId="Equation.DSMT4">
                  <p:embed/>
                </p:oleObj>
              </mc:Choice>
              <mc:Fallback>
                <p:oleObj name="Equation" r:id="rId6" imgW="3352680" imgH="1447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6C88DC5-7C6A-4FCB-A897-173E4059D6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9125" y="4179888"/>
                        <a:ext cx="5621338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1242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ADBA99-E1A2-4BA5-B57D-ECCC50CA58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48CC47-7052-47D4-A5F2-DEDBEF134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1AE234-F5CE-4634-BF5D-3F25AFD3E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7F2EF97-AE30-4247-9AEC-E04BF1BF82D0}"/>
              </a:ext>
            </a:extLst>
          </p:cNvPr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Why only m=0 for this case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43D2ED-EA98-4D34-B23F-56717B680B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900" y="1281113"/>
          <a:ext cx="6530975" cy="381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1955520" progId="Equation.DSMT4">
                  <p:embed/>
                </p:oleObj>
              </mc:Choice>
              <mc:Fallback>
                <p:oleObj name="Equation" r:id="rId2" imgW="3352680" imgH="19555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F43D2ED-EA98-4D34-B23F-56717B680B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0900" y="1281113"/>
                        <a:ext cx="6530975" cy="381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6000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6BB8AC-4530-433F-B326-212D35FFE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CEFC2DC-F586-48E2-8A77-3FE89BE97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608DCE-F156-44DD-9FE6-DC8CE0063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CDD906-E759-44D6-BAD3-225A59D46697}"/>
              </a:ext>
            </a:extLst>
          </p:cNvPr>
          <p:cNvSpPr txBox="1"/>
          <p:nvPr/>
        </p:nvSpPr>
        <p:spPr>
          <a:xfrm>
            <a:off x="304800" y="304800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3A743F-3042-45AF-8444-F5ED2DCD61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175" y="838200"/>
          <a:ext cx="7246680" cy="532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2946240" progId="Equation.DSMT4">
                  <p:embed/>
                </p:oleObj>
              </mc:Choice>
              <mc:Fallback>
                <p:oleObj name="Equation" r:id="rId2" imgW="4012920" imgH="2946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C3A743F-3042-45AF-8444-F5ED2DCD61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2175" y="838200"/>
                        <a:ext cx="7246680" cy="5321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1615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 --  </a:t>
            </a:r>
            <a:r>
              <a:rPr lang="en-US" sz="2400" i="1" dirty="0">
                <a:latin typeface="+mj-lt"/>
              </a:rPr>
              <a:t>m=0 </a:t>
            </a:r>
            <a:r>
              <a:rPr lang="en-US" sz="2400" dirty="0">
                <a:latin typeface="+mj-lt"/>
              </a:rPr>
              <a:t>only --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70132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:</a:t>
            </a:r>
          </a:p>
        </p:txBody>
      </p:sp>
      <p:sp>
        <p:nvSpPr>
          <p:cNvPr id="7" name="Donut 6"/>
          <p:cNvSpPr/>
          <p:nvPr/>
        </p:nvSpPr>
        <p:spPr>
          <a:xfrm>
            <a:off x="1485900" y="1143000"/>
            <a:ext cx="1371600" cy="1371600"/>
          </a:xfrm>
          <a:prstGeom prst="donut">
            <a:avLst>
              <a:gd name="adj" fmla="val 1718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171700" y="1447800"/>
            <a:ext cx="304800" cy="3810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2171700" y="1828800"/>
            <a:ext cx="685800" cy="2286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019300" y="13671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71700" y="18243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124200" y="629342"/>
          <a:ext cx="2866683" cy="151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711000" progId="Equation.DSMT4">
                  <p:embed/>
                </p:oleObj>
              </mc:Choice>
              <mc:Fallback>
                <p:oleObj name="Equation" r:id="rId2" imgW="1346040" imgH="711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4200" y="629342"/>
                        <a:ext cx="2866683" cy="151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46100" y="3505200"/>
          <a:ext cx="7115175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1396800" progId="Equation.DSMT4">
                  <p:embed/>
                </p:oleObj>
              </mc:Choice>
              <mc:Fallback>
                <p:oleObj name="Equation" r:id="rId4" imgW="3340080" imgH="1396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6100" y="3505200"/>
                        <a:ext cx="7115175" cy="297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DBE80EE-C2B8-4B12-A4F5-EAE0B2689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4054" y="2051939"/>
          <a:ext cx="5621389" cy="166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990360" progId="Equation.DSMT4">
                  <p:embed/>
                </p:oleObj>
              </mc:Choice>
              <mc:Fallback>
                <p:oleObj name="Equation" r:id="rId6" imgW="3352680" imgH="990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DBE80EE-C2B8-4B12-A4F5-EAE0B2689E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4054" y="2051939"/>
                        <a:ext cx="5621389" cy="166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77649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C082378A-B42F-D7E6-4AA0-5030BF6431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266950"/>
            <a:ext cx="6743700" cy="337185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BC7913-F1D3-4AA9-B8F2-E1CA737C0C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EFAF59-1F4D-431A-BD40-ED1F3D8E5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0FB434-AE9C-4408-9D98-A29570A4A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F246AC6-CD17-41BC-9BC3-61E92BCF81AF}"/>
              </a:ext>
            </a:extLst>
          </p:cNvPr>
          <p:cNvSpPr txBox="1"/>
          <p:nvPr/>
        </p:nvSpPr>
        <p:spPr>
          <a:xfrm>
            <a:off x="304800" y="2286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B04C4E1-E666-45E6-BA1F-580DA966E8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7043" y="4073561"/>
          <a:ext cx="109567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B04C4E1-E666-45E6-BA1F-580DA966E8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7043" y="4073561"/>
                        <a:ext cx="1095672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BD9BD84-F498-494A-B1F6-43604742B93B}"/>
              </a:ext>
            </a:extLst>
          </p:cNvPr>
          <p:cNvSpPr txBox="1"/>
          <p:nvPr/>
        </p:nvSpPr>
        <p:spPr>
          <a:xfrm>
            <a:off x="7658100" y="226261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94A212C-F09A-412C-8DA1-B28DE8F6A8C2}"/>
              </a:ext>
            </a:extLst>
          </p:cNvPr>
          <p:cNvSpPr/>
          <p:nvPr/>
        </p:nvSpPr>
        <p:spPr>
          <a:xfrm>
            <a:off x="3276600" y="1386960"/>
            <a:ext cx="1447800" cy="1106488"/>
          </a:xfrm>
          <a:prstGeom prst="rect">
            <a:avLst/>
          </a:prstGeom>
          <a:solidFill>
            <a:srgbClr val="FF0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F4F3E0A-D7E9-477D-A795-F895AEB0AC0A}"/>
              </a:ext>
            </a:extLst>
          </p:cNvPr>
          <p:cNvSpPr txBox="1"/>
          <p:nvPr/>
        </p:nvSpPr>
        <p:spPr>
          <a:xfrm>
            <a:off x="4548509" y="285830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FA6C26-14C0-472F-AC2B-8EBB0398E4D4}"/>
              </a:ext>
            </a:extLst>
          </p:cNvPr>
          <p:cNvSpPr txBox="1"/>
          <p:nvPr/>
        </p:nvSpPr>
        <p:spPr>
          <a:xfrm>
            <a:off x="3048000" y="2813182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FDFE5E3-B11F-6F55-3B12-C56240A19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6193" y="771953"/>
          <a:ext cx="832756" cy="51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FDFE5E3-B11F-6F55-3B12-C56240A191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6193" y="771953"/>
                        <a:ext cx="832756" cy="512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1865E20-1772-D58F-E2F2-CA9676DF5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2715" y="2798117"/>
          <a:ext cx="128495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1865E20-1772-D58F-E2F2-CA9676DF54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2715" y="2798117"/>
                        <a:ext cx="1284953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6627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028950" y="2276475"/>
          <a:ext cx="482600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260440" imgH="1168200" progId="Equation.3">
                  <p:embed/>
                </p:oleObj>
              </mc:Choice>
              <mc:Fallback>
                <p:oleObj name="数式" r:id="rId2" imgW="2260440" imgH="1168200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276475"/>
                        <a:ext cx="4826000" cy="249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748361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05000" y="27844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27120" imgH="1371600" progId="Equation.3">
                  <p:embed/>
                </p:oleObj>
              </mc:Choice>
              <mc:Fallback>
                <p:oleObj name="数式" r:id="rId2" imgW="3327120" imgH="1371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844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076450" y="1169988"/>
          <a:ext cx="463550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171520" imgH="685800" progId="Equation.3">
                  <p:embed/>
                </p:oleObj>
              </mc:Choice>
              <mc:Fallback>
                <p:oleObj name="数式" r:id="rId4" imgW="2171520" imgH="6858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169988"/>
                        <a:ext cx="4635500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460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7C0D68F-40E5-474A-D34D-4D4D38292A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BCA12F-45F4-4EB0-B810-F916B6725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F8495C-575D-B51D-4DC0-A8F95B0F2C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9DCEE22-2D9E-B984-D7BB-329C4EE86D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63" y="1447800"/>
            <a:ext cx="9044473" cy="45454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2F96DF-A161-52C6-8B1C-DFC9B8F90E58}"/>
              </a:ext>
            </a:extLst>
          </p:cNvPr>
          <p:cNvSpPr txBox="1"/>
          <p:nvPr/>
        </p:nvSpPr>
        <p:spPr>
          <a:xfrm>
            <a:off x="38100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s://dlmf.nist.gov</a:t>
            </a:r>
            <a:r>
              <a:rPr lang="en-US" sz="2400" dirty="0">
                <a:latin typeface="+mj-lt"/>
              </a:rPr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30885565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96CE6F4-9C52-4094-E343-BD55022497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467" y="172673"/>
            <a:ext cx="8829488" cy="363732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59678" y="3444775"/>
            <a:ext cx="8727066" cy="304800"/>
          </a:xfrm>
          <a:prstGeom prst="rect">
            <a:avLst/>
          </a:prstGeom>
          <a:solidFill>
            <a:srgbClr val="DA32AA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9C08591-1144-47C0-B0B3-EF5AFF3FA189}"/>
              </a:ext>
            </a:extLst>
          </p:cNvPr>
          <p:cNvSpPr txBox="1"/>
          <p:nvPr/>
        </p:nvSpPr>
        <p:spPr>
          <a:xfrm>
            <a:off x="46355" y="3864077"/>
            <a:ext cx="8991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portant dates:  Final exams available Apr.  26  before 5 PM</a:t>
            </a:r>
          </a:p>
          <a:p>
            <a:r>
              <a:rPr lang="en-US" sz="2400" dirty="0">
                <a:latin typeface="+mj-lt"/>
              </a:rPr>
              <a:t>                            Exams and outstanding HW due May 9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lso – Please fill out online course questionnaire for PHY 712</a:t>
            </a:r>
          </a:p>
          <a:p>
            <a:r>
              <a:rPr lang="en-US" sz="2400" dirty="0">
                <a:latin typeface="+mj-lt"/>
              </a:rPr>
              <a:t> -- your feedback helps us to adjust the course for the better 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30D132-E747-1614-9A94-87F53C6F7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336FA4-0447-79E6-65AB-D2CAC974A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1B3D08-74F5-A120-60F9-AFFC71EC8E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46C1AC7-F927-B782-7BD3-76A6B9D6B4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36525"/>
            <a:ext cx="6515239" cy="6125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15644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65313" y="2784475"/>
          <a:ext cx="7183437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65280" imgH="1371600" progId="Equation.3">
                  <p:embed/>
                </p:oleObj>
              </mc:Choice>
              <mc:Fallback>
                <p:oleObj name="数式" r:id="rId2" imgW="3365280" imgH="1371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784475"/>
                        <a:ext cx="7183437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062163" y="1014413"/>
          <a:ext cx="5268912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711000" progId="Equation.DSMT4">
                  <p:embed/>
                </p:oleObj>
              </mc:Choice>
              <mc:Fallback>
                <p:oleObj name="Equation" r:id="rId4" imgW="2184120" imgH="7110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014413"/>
                        <a:ext cx="5268912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3765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40718" y="1516797"/>
          <a:ext cx="6938963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51160" imgH="1269720" progId="Equation.3">
                  <p:embed/>
                </p:oleObj>
              </mc:Choice>
              <mc:Fallback>
                <p:oleObj name="数式" r:id="rId2" imgW="3251160" imgH="12697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718" y="1516797"/>
                        <a:ext cx="6938963" cy="271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33" name="Picture 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4267200"/>
            <a:ext cx="62103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495800" y="5867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k</a:t>
            </a:r>
            <a:r>
              <a:rPr lang="en-US" sz="2400" dirty="0" err="1">
                <a:latin typeface="Symbol" pitchFamily="18" charset="2"/>
              </a:rPr>
              <a:t>r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92352" y="4800600"/>
          <a:ext cx="10572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495000" imgH="228600" progId="Equation.3">
                  <p:embed/>
                </p:oleObj>
              </mc:Choice>
              <mc:Fallback>
                <p:oleObj name="数式" r:id="rId5" imgW="495000" imgH="2286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52" y="4800600"/>
                        <a:ext cx="10572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57400" y="4343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33600" y="4724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86000" y="5029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2</a:t>
            </a:r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5DF89007-D3CB-D70A-6922-5583326F7477}"/>
              </a:ext>
            </a:extLst>
          </p:cNvPr>
          <p:cNvSpPr/>
          <p:nvPr/>
        </p:nvSpPr>
        <p:spPr>
          <a:xfrm rot="2306038">
            <a:off x="4572000" y="2778265"/>
            <a:ext cx="457200" cy="228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914873-68FA-388F-5F12-D18BA92248E0}"/>
              </a:ext>
            </a:extLst>
          </p:cNvPr>
          <p:cNvSpPr txBox="1"/>
          <p:nvPr/>
        </p:nvSpPr>
        <p:spPr>
          <a:xfrm>
            <a:off x="5105400" y="2590800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ell behaved at </a:t>
            </a:r>
            <a:r>
              <a:rPr lang="en-US" sz="2400" b="1" i="1" dirty="0">
                <a:latin typeface="Symbol" panose="05050102010706020507" pitchFamily="18" charset="2"/>
              </a:rPr>
              <a:t>r=0</a:t>
            </a:r>
          </a:p>
        </p:txBody>
      </p:sp>
    </p:spTree>
    <p:extLst>
      <p:ext uri="{BB962C8B-B14F-4D97-AF65-F5344CB8AC3E}">
        <p14:creationId xmlns:p14="http://schemas.microsoft.com/office/powerpoint/2010/main" val="1447880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210577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82959" y="1828800"/>
          <a:ext cx="6970528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240" imgH="2920680" progId="Equation.DSMT4">
                  <p:embed/>
                </p:oleObj>
              </mc:Choice>
              <mc:Fallback>
                <p:oleObj name="Equation" r:id="rId2" imgW="5016240" imgH="2920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959" y="1828800"/>
                        <a:ext cx="6970528" cy="406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37121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5971A6-F318-8050-509F-A5921A5816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253653A-2FFD-0051-E0BE-7F53FA5717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57A82C-8960-838D-E701-4093102A0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E2E516-8158-0A06-8EA9-3F7B7449BE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28600"/>
            <a:ext cx="6502187" cy="5600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9251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09800" y="1442243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13000" imgH="1358640" progId="Equation.3">
                  <p:embed/>
                </p:oleObj>
              </mc:Choice>
              <mc:Fallback>
                <p:oleObj name="数式" r:id="rId2" imgW="3213000" imgH="1358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2243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Symbol" pitchFamily="18" charset="2"/>
              </a:rPr>
              <a:t>r</a:t>
            </a:r>
            <a:r>
              <a:rPr lang="en-US" sz="2400" i="1" dirty="0">
                <a:latin typeface="+mj-lt"/>
              </a:rPr>
              <a:t>=a</a:t>
            </a:r>
            <a:endParaRPr lang="en-US" sz="2400" dirty="0"/>
          </a:p>
        </p:txBody>
      </p:sp>
      <p:pic>
        <p:nvPicPr>
          <p:cNvPr id="14381" name="Picture 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4114800"/>
            <a:ext cx="6515100" cy="2118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795837" y="6019800"/>
            <a:ext cx="538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k</a:t>
            </a:r>
            <a:r>
              <a:rPr lang="en-US" sz="2400" i="1" dirty="0" err="1">
                <a:latin typeface="Symbol" pitchFamily="18" charset="2"/>
              </a:rPr>
              <a:t>r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49300" y="4800600"/>
          <a:ext cx="1003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469800" imgH="228600" progId="Equation.3">
                  <p:embed/>
                </p:oleObj>
              </mc:Choice>
              <mc:Fallback>
                <p:oleObj name="数式" r:id="rId5" imgW="469800" imgH="22860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800600"/>
                        <a:ext cx="1003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57400" y="50408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92445" y="54980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67400" y="5410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17881256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1200" y="1513564"/>
          <a:ext cx="7034033" cy="438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14720" imgH="3060360" progId="Equation.DSMT4">
                  <p:embed/>
                </p:oleObj>
              </mc:Choice>
              <mc:Fallback>
                <p:oleObj name="Equation" r:id="rId2" imgW="4914720" imgH="3060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13564"/>
                        <a:ext cx="7034033" cy="4388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Symbol" pitchFamily="18" charset="2"/>
              </a:rPr>
              <a:t>r</a:t>
            </a:r>
            <a:r>
              <a:rPr lang="en-US" sz="2400" i="1" dirty="0">
                <a:latin typeface="+mj-lt"/>
              </a:rPr>
              <a:t>=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09657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een’s function for </a:t>
            </a:r>
            <a:r>
              <a:rPr lang="en-US" sz="2400" dirty="0" err="1">
                <a:latin typeface="+mj-lt"/>
              </a:rPr>
              <a:t>Dirchelet</a:t>
            </a:r>
            <a:r>
              <a:rPr lang="en-US" sz="2400" dirty="0">
                <a:latin typeface="+mj-lt"/>
              </a:rPr>
              <a:t> boundary value inside cylinder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95400" y="1676400"/>
          <a:ext cx="7766050" cy="425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228920" imgH="2311200" progId="Equation.3">
                  <p:embed/>
                </p:oleObj>
              </mc:Choice>
              <mc:Fallback>
                <p:oleObj name="数式" r:id="rId2" imgW="4228920" imgH="2311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7766050" cy="425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2400" y="1676400"/>
            <a:ext cx="1066800" cy="2438400"/>
            <a:chOff x="609600" y="1676400"/>
            <a:chExt cx="1066800" cy="2438400"/>
          </a:xfrm>
        </p:grpSpPr>
        <p:sp>
          <p:nvSpPr>
            <p:cNvPr id="7" name="Can 6"/>
            <p:cNvSpPr/>
            <p:nvPr/>
          </p:nvSpPr>
          <p:spPr>
            <a:xfrm>
              <a:off x="609600" y="1676400"/>
              <a:ext cx="1066800" cy="2438400"/>
            </a:xfrm>
            <a:prstGeom prst="can">
              <a:avLst>
                <a:gd name="adj" fmla="val 55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09600" y="1676400"/>
              <a:ext cx="1066800" cy="6096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28788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82880" imgH="1002960" progId="Equation.3">
                  <p:embed/>
                </p:oleObj>
              </mc:Choice>
              <mc:Fallback>
                <p:oleObj name="数式" r:id="rId2" imgW="2882880" imgH="10029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I</a:t>
            </a:r>
            <a:r>
              <a:rPr lang="en-US" sz="2400" i="1" baseline="-25000" dirty="0">
                <a:latin typeface="+mj-lt"/>
              </a:rPr>
              <a:t>0</a:t>
            </a:r>
            <a:r>
              <a:rPr lang="en-US" sz="2400" i="1" dirty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3653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-76200" y="2766613"/>
            <a:ext cx="9296400" cy="3405587"/>
            <a:chOff x="0" y="1726206"/>
            <a:chExt cx="9296400" cy="340558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726206"/>
              <a:ext cx="9144000" cy="3405587"/>
            </a:xfrm>
            <a:prstGeom prst="rect">
              <a:avLst/>
            </a:prstGeom>
          </p:spPr>
        </p:pic>
        <p:grpSp>
          <p:nvGrpSpPr>
            <p:cNvPr id="13" name="Group 12"/>
            <p:cNvGrpSpPr/>
            <p:nvPr/>
          </p:nvGrpSpPr>
          <p:grpSpPr>
            <a:xfrm>
              <a:off x="2133600" y="2057400"/>
              <a:ext cx="7162800" cy="2438400"/>
              <a:chOff x="2133600" y="1905000"/>
              <a:chExt cx="7162800" cy="243840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6477000" y="19812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m=1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J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N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2133600" y="19050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K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r>
                  <a:rPr lang="en-US" sz="2400" i="1" dirty="0">
                    <a:latin typeface="+mj-lt"/>
                  </a:rPr>
                  <a:t>/50</a:t>
                </a:r>
              </a:p>
            </p:txBody>
          </p:sp>
        </p:grpSp>
      </p:grp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882880" imgH="1002960" progId="Equation.3">
                  <p:embed/>
                </p:oleObj>
              </mc:Choice>
              <mc:Fallback>
                <p:oleObj name="数式" r:id="rId3" imgW="2882880" imgH="100296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6769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CD8983-658B-4A22-0756-C91B80CA28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DD98ABD-8775-DAAA-6F03-DFF4E978E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344570-BCF1-C02E-93C5-2101D42326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75887F-7251-C39E-487F-45C69099ABC1}"/>
              </a:ext>
            </a:extLst>
          </p:cNvPr>
          <p:cNvSpPr txBox="1"/>
          <p:nvPr/>
        </p:nvSpPr>
        <p:spPr>
          <a:xfrm>
            <a:off x="609600" y="533400"/>
            <a:ext cx="723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of cylindrical coordinate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Slides from Lecture 8 --</a:t>
            </a:r>
          </a:p>
        </p:txBody>
      </p:sp>
    </p:spTree>
    <p:extLst>
      <p:ext uri="{BB962C8B-B14F-4D97-AF65-F5344CB8AC3E}">
        <p14:creationId xmlns:p14="http://schemas.microsoft.com/office/powerpoint/2010/main" val="24962643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0602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useful identities involving cylindrical Bessel functions from </a:t>
            </a:r>
            <a:r>
              <a:rPr lang="en-US" sz="2400" b="1" dirty="0">
                <a:latin typeface="+mj-lt"/>
              </a:rPr>
              <a:t>Jackson</a:t>
            </a:r>
            <a:r>
              <a:rPr lang="en-US" sz="2400" dirty="0">
                <a:latin typeface="+mj-lt"/>
              </a:rPr>
              <a:t>  Sec. 3.7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7200" y="901599"/>
          <a:ext cx="8440737" cy="28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62640" imgH="2145960" progId="Equation.DSMT4">
                  <p:embed/>
                </p:oleObj>
              </mc:Choice>
              <mc:Fallback>
                <p:oleObj name="Equation" r:id="rId2" imgW="6362640" imgH="2145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01599"/>
                        <a:ext cx="8440737" cy="285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06C82837-0C49-BCC1-C53E-4259C4C1F1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5" y="4055063"/>
            <a:ext cx="5953125" cy="230850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B124C08-7C1A-08DE-58C7-F53617AE10EC}"/>
              </a:ext>
            </a:extLst>
          </p:cNvPr>
          <p:cNvSpPr txBox="1"/>
          <p:nvPr/>
        </p:nvSpPr>
        <p:spPr>
          <a:xfrm>
            <a:off x="4800600" y="4267200"/>
            <a:ext cx="1371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1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3F9F5FD-7D8D-E7DF-70BC-70536743082C}"/>
              </a:ext>
            </a:extLst>
          </p:cNvPr>
          <p:cNvSpPr/>
          <p:nvPr/>
        </p:nvSpPr>
        <p:spPr>
          <a:xfrm>
            <a:off x="3100938" y="5326930"/>
            <a:ext cx="228600" cy="1890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D721CA7-FF75-3ABB-EB59-082FCF6EB6B6}"/>
              </a:ext>
            </a:extLst>
          </p:cNvPr>
          <p:cNvSpPr/>
          <p:nvPr/>
        </p:nvSpPr>
        <p:spPr>
          <a:xfrm>
            <a:off x="4293669" y="5341869"/>
            <a:ext cx="228600" cy="1890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F836EE5-4DF1-33AD-9F76-A8A1B05C99CC}"/>
              </a:ext>
            </a:extLst>
          </p:cNvPr>
          <p:cNvSpPr/>
          <p:nvPr/>
        </p:nvSpPr>
        <p:spPr>
          <a:xfrm>
            <a:off x="5486400" y="5326931"/>
            <a:ext cx="228600" cy="1890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3407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E4A7A6-DD07-0870-A7A8-FA8693CD3E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D1F1CBF-3530-C3BF-3287-6A41D3AAF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70B4C6F-181A-0233-0436-028B4DBBFA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4AB0B8-A970-86B5-FDBE-F2D326B02646}"/>
              </a:ext>
            </a:extLst>
          </p:cNvPr>
          <p:cNvSpPr txBox="1"/>
          <p:nvPr/>
        </p:nvSpPr>
        <p:spPr>
          <a:xfrm>
            <a:off x="457200" y="457200"/>
            <a:ext cx="807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Some comments on synchrotron radiation spectra from large synchrotron facilitie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Slides from Lecture 31</a:t>
            </a:r>
          </a:p>
        </p:txBody>
      </p:sp>
    </p:spTree>
    <p:extLst>
      <p:ext uri="{BB962C8B-B14F-4D97-AF65-F5344CB8AC3E}">
        <p14:creationId xmlns:p14="http://schemas.microsoft.com/office/powerpoint/2010/main" val="14004926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81000" y="304800"/>
            <a:ext cx="3430905" cy="3011860"/>
            <a:chOff x="685800" y="688031"/>
            <a:chExt cx="3430905" cy="3011860"/>
          </a:xfrm>
        </p:grpSpPr>
        <p:sp>
          <p:nvSpPr>
            <p:cNvPr id="6" name="TextBox 5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ight Arrow 11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z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x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</a:p>
            </p:txBody>
          </p:sp>
          <p:cxnSp>
            <p:nvCxnSpPr>
              <p:cNvPr id="19" name="Straight Arrow Connector 18"/>
              <p:cNvCxnSpPr>
                <a:stCxn id="13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r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</a:p>
            </p:txBody>
          </p:sp>
        </p:grpSp>
        <p:sp>
          <p:nvSpPr>
            <p:cNvPr id="8" name="Arc 7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143125" y="176213"/>
          <a:ext cx="6554788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00400" imgH="736560" progId="Equation.DSMT4">
                  <p:embed/>
                </p:oleObj>
              </mc:Choice>
              <mc:Fallback>
                <p:oleObj name="Equation" r:id="rId3" imgW="3200400" imgH="7365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76213"/>
                        <a:ext cx="6554788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5029200" y="2514600"/>
            <a:ext cx="3657600" cy="3657600"/>
            <a:chOff x="4038600" y="2514600"/>
            <a:chExt cx="3657600" cy="3657600"/>
          </a:xfrm>
        </p:grpSpPr>
        <p:sp>
          <p:nvSpPr>
            <p:cNvPr id="23" name="Oval 22"/>
            <p:cNvSpPr/>
            <p:nvPr/>
          </p:nvSpPr>
          <p:spPr>
            <a:xfrm>
              <a:off x="4038600" y="2514600"/>
              <a:ext cx="3657600" cy="3657600"/>
            </a:xfrm>
            <a:prstGeom prst="ellipse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3" idx="2"/>
            </p:cNvCxnSpPr>
            <p:nvPr/>
          </p:nvCxnSpPr>
          <p:spPr>
            <a:xfrm>
              <a:off x="4038600" y="4343400"/>
              <a:ext cx="2590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2"/>
            </p:cNvCxnSpPr>
            <p:nvPr/>
          </p:nvCxnSpPr>
          <p:spPr>
            <a:xfrm>
              <a:off x="4038600" y="43434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096000" y="42672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114800" y="56343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x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V="1">
              <a:off x="5867400" y="2893369"/>
              <a:ext cx="1066800" cy="1450031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5943600" y="34290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Symbol" pitchFamily="18" charset="2"/>
                </a:rPr>
                <a:t>r</a:t>
              </a: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0705" y="3076575"/>
          <a:ext cx="4967288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89040" imgH="1231560" progId="Equation.DSMT4">
                  <p:embed/>
                </p:oleObj>
              </mc:Choice>
              <mc:Fallback>
                <p:oleObj name="Equation" r:id="rId5" imgW="2489040" imgH="123156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5" y="3076575"/>
                        <a:ext cx="4967288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029200" y="2169469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:</a:t>
            </a:r>
          </a:p>
        </p:txBody>
      </p:sp>
    </p:spTree>
    <p:extLst>
      <p:ext uri="{BB962C8B-B14F-4D97-AF65-F5344CB8AC3E}">
        <p14:creationId xmlns:p14="http://schemas.microsoft.com/office/powerpoint/2010/main" val="31219139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81000" y="304800"/>
            <a:ext cx="3430905" cy="3011860"/>
            <a:chOff x="685800" y="688031"/>
            <a:chExt cx="3430905" cy="3011860"/>
          </a:xfrm>
        </p:grpSpPr>
        <p:sp>
          <p:nvSpPr>
            <p:cNvPr id="6" name="TextBox 5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ight Arrow 11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z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x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</a:p>
            </p:txBody>
          </p:sp>
          <p:cxnSp>
            <p:nvCxnSpPr>
              <p:cNvPr id="19" name="Straight Arrow Connector 18"/>
              <p:cNvCxnSpPr>
                <a:stCxn id="13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r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</a:p>
            </p:txBody>
          </p:sp>
        </p:grpSp>
        <p:sp>
          <p:nvSpPr>
            <p:cNvPr id="8" name="Arc 7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851275" y="403225"/>
          <a:ext cx="4964113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040" imgH="1231560" progId="Equation.DSMT4">
                  <p:embed/>
                </p:oleObj>
              </mc:Choice>
              <mc:Fallback>
                <p:oleObj name="Equation" r:id="rId3" imgW="2489040" imgH="12315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03225"/>
                        <a:ext cx="4964113" cy="253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92100" y="3437868"/>
          <a:ext cx="8559800" cy="2505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16520" imgH="1777680" progId="Equation.DSMT4">
                  <p:embed/>
                </p:oleObj>
              </mc:Choice>
              <mc:Fallback>
                <p:oleObj name="Equation" r:id="rId5" imgW="5816520" imgH="17776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3437868"/>
                        <a:ext cx="8559800" cy="2505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5199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3070225" y="619125"/>
          <a:ext cx="56800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77960" imgH="774360" progId="Equation.DSMT4">
                  <p:embed/>
                </p:oleObj>
              </mc:Choice>
              <mc:Fallback>
                <p:oleObj name="Equation" r:id="rId3" imgW="2577960" imgH="77436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619125"/>
                        <a:ext cx="56800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152400" y="76200"/>
            <a:ext cx="3337516" cy="3011860"/>
            <a:chOff x="381000" y="304800"/>
            <a:chExt cx="3337516" cy="3011860"/>
          </a:xfrm>
        </p:grpSpPr>
        <p:grpSp>
          <p:nvGrpSpPr>
            <p:cNvPr id="5" name="Group 4"/>
            <p:cNvGrpSpPr/>
            <p:nvPr/>
          </p:nvGrpSpPr>
          <p:grpSpPr>
            <a:xfrm>
              <a:off x="381000" y="304800"/>
              <a:ext cx="3337516" cy="3011860"/>
              <a:chOff x="685800" y="688031"/>
              <a:chExt cx="3337516" cy="301186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3048000" y="21358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y</a:t>
                </a: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685800" y="688031"/>
                <a:ext cx="2362200" cy="2819401"/>
                <a:chOff x="685800" y="688031"/>
                <a:chExt cx="2362200" cy="2819401"/>
              </a:xfrm>
            </p:grpSpPr>
            <p:cxnSp>
              <p:nvCxnSpPr>
                <p:cNvPr id="9" name="Straight Arrow Connector 8"/>
                <p:cNvCxnSpPr/>
                <p:nvPr/>
              </p:nvCxnSpPr>
              <p:spPr>
                <a:xfrm flipV="1">
                  <a:off x="1562100" y="2419350"/>
                  <a:ext cx="1485900" cy="1905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Arrow Connector 9"/>
                <p:cNvCxnSpPr/>
                <p:nvPr/>
              </p:nvCxnSpPr>
              <p:spPr>
                <a:xfrm flipV="1">
                  <a:off x="1562100" y="766465"/>
                  <a:ext cx="0" cy="1671935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Arrow Connector 10"/>
                <p:cNvCxnSpPr/>
                <p:nvPr/>
              </p:nvCxnSpPr>
              <p:spPr>
                <a:xfrm flipH="1">
                  <a:off x="685800" y="2438400"/>
                  <a:ext cx="876300" cy="83820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" name="Right Arrow 11"/>
                <p:cNvSpPr/>
                <p:nvPr/>
              </p:nvSpPr>
              <p:spPr>
                <a:xfrm rot="18605538" flipH="1">
                  <a:off x="1054422" y="2529840"/>
                  <a:ext cx="575310" cy="190500"/>
                </a:xfrm>
                <a:prstGeom prst="rightArrow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ight Arrow 12"/>
                <p:cNvSpPr/>
                <p:nvPr/>
              </p:nvSpPr>
              <p:spPr>
                <a:xfrm>
                  <a:off x="1558290" y="2286000"/>
                  <a:ext cx="361950" cy="266700"/>
                </a:xfrm>
                <a:prstGeom prst="rightArrow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1600200" y="688031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latin typeface="+mj-lt"/>
                    </a:rPr>
                    <a:t>z</a:t>
                  </a: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895350" y="30457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latin typeface="+mj-lt"/>
                    </a:rPr>
                    <a:t>x</a:t>
                  </a:r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1752600" y="1976735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  <a:latin typeface="Symbol" pitchFamily="18" charset="2"/>
                    </a:rPr>
                    <a:t>b</a:t>
                  </a: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914400" y="2433935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70C0"/>
                      </a:solidFill>
                      <a:latin typeface="Symbol" pitchFamily="18" charset="2"/>
                    </a:rPr>
                    <a:t>b</a:t>
                  </a: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1813560" y="1676400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  <a:latin typeface="Symbol" pitchFamily="18" charset="2"/>
                    </a:rPr>
                    <a:t>.</a:t>
                  </a:r>
                </a:p>
              </p:txBody>
            </p:sp>
            <p:cxnSp>
              <p:nvCxnSpPr>
                <p:cNvPr id="19" name="Straight Arrow Connector 18"/>
                <p:cNvCxnSpPr>
                  <a:stCxn id="13" idx="1"/>
                </p:cNvCxnSpPr>
                <p:nvPr/>
              </p:nvCxnSpPr>
              <p:spPr>
                <a:xfrm flipH="1" flipV="1">
                  <a:off x="895350" y="1602432"/>
                  <a:ext cx="662940" cy="81691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TextBox 19"/>
                <p:cNvSpPr txBox="1"/>
                <p:nvPr/>
              </p:nvSpPr>
              <p:spPr>
                <a:xfrm>
                  <a:off x="986790" y="12931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latin typeface="+mj-lt"/>
                    </a:rPr>
                    <a:t>r</a:t>
                  </a: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986790" y="20551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latin typeface="Symbol" pitchFamily="18" charset="2"/>
                    </a:rPr>
                    <a:t>q</a:t>
                  </a:r>
                </a:p>
              </p:txBody>
            </p:sp>
          </p:grpSp>
          <p:sp>
            <p:nvSpPr>
              <p:cNvPr id="8" name="Arc 7"/>
              <p:cNvSpPr/>
              <p:nvPr/>
            </p:nvSpPr>
            <p:spPr>
              <a:xfrm rot="14266887">
                <a:off x="1616197" y="1292773"/>
                <a:ext cx="2305963" cy="2508274"/>
              </a:xfrm>
              <a:prstGeom prst="arc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Right Arrow 39"/>
            <p:cNvSpPr/>
            <p:nvPr/>
          </p:nvSpPr>
          <p:spPr>
            <a:xfrm>
              <a:off x="1257300" y="1913930"/>
              <a:ext cx="1047750" cy="295870"/>
            </a:xfrm>
            <a:prstGeom prst="rightArrow">
              <a:avLst/>
            </a:prstGeom>
            <a:solidFill>
              <a:srgbClr val="FFC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ight Arrow 40"/>
            <p:cNvSpPr/>
            <p:nvPr/>
          </p:nvSpPr>
          <p:spPr>
            <a:xfrm rot="17700326">
              <a:off x="939797" y="1416065"/>
              <a:ext cx="1047750" cy="295870"/>
            </a:xfrm>
            <a:prstGeom prst="rightArrow">
              <a:avLst/>
            </a:prstGeom>
            <a:solidFill>
              <a:srgbClr val="FFC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2209800" y="1562100"/>
            <a:ext cx="3079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680" imgH="241200" progId="Equation.DSMT4">
                    <p:embed/>
                  </p:oleObj>
                </mc:Choice>
                <mc:Fallback>
                  <p:oleObj name="Equation" r:id="rId5" imgW="139680" imgH="241200" progId="Equation.DSMT4">
                    <p:embed/>
                    <p:pic>
                      <p:nvPicPr>
                        <p:cNvPr id="4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1562100"/>
                          <a:ext cx="307975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/>
          </p:nvGraphicFramePr>
          <p:xfrm>
            <a:off x="1589088" y="674688"/>
            <a:ext cx="392112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43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9088" y="674688"/>
                          <a:ext cx="392112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1783682" y="2417894"/>
          <a:ext cx="612775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81000" imgH="1650960" progId="Equation.DSMT4">
                  <p:embed/>
                </p:oleObj>
              </mc:Choice>
              <mc:Fallback>
                <p:oleObj name="Equation" r:id="rId9" imgW="2781000" imgH="165096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682" y="2417894"/>
                        <a:ext cx="6127750" cy="339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87459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423515"/>
              </p:ext>
            </p:extLst>
          </p:nvPr>
        </p:nvGraphicFramePr>
        <p:xfrm>
          <a:off x="342900" y="661987"/>
          <a:ext cx="8343900" cy="307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97200" imgH="1815840" progId="Equation.DSMT4">
                  <p:embed/>
                </p:oleObj>
              </mc:Choice>
              <mc:Fallback>
                <p:oleObj name="Equation" r:id="rId3" imgW="4597200" imgH="1815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661987"/>
                        <a:ext cx="8343900" cy="307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55625" y="3919538"/>
          <a:ext cx="6707188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95400" imgH="1193760" progId="Equation.DSMT4">
                  <p:embed/>
                </p:oleObj>
              </mc:Choice>
              <mc:Fallback>
                <p:oleObj name="Equation" r:id="rId5" imgW="3695400" imgH="1193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3919538"/>
                        <a:ext cx="6707188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62626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609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dified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" y="1006642"/>
          <a:ext cx="8689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356000" imgH="482400" progId="Equation.3">
                  <p:embed/>
                </p:oleObj>
              </mc:Choice>
              <mc:Fallback>
                <p:oleObj name="数式" r:id="rId3" imgW="4356000" imgH="482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06642"/>
                        <a:ext cx="86899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85800" y="2394284"/>
          <a:ext cx="7936295" cy="408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00520" imgH="2806560" progId="Equation.DSMT4">
                  <p:embed/>
                </p:oleObj>
              </mc:Choice>
              <mc:Fallback>
                <p:oleObj name="Equation" r:id="rId5" imgW="5600520" imgH="28065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94284"/>
                        <a:ext cx="7936295" cy="408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19812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ponential facto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" y="71735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166552203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3400" y="2133600"/>
          <a:ext cx="65849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19440" imgH="672840" progId="Equation.DSMT4">
                  <p:embed/>
                </p:oleObj>
              </mc:Choice>
              <mc:Fallback>
                <p:oleObj name="Equation" r:id="rId3" imgW="3619440" imgH="672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65849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8645" y="4038600"/>
          <a:ext cx="8524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419040" progId="Equation.DSMT4">
                  <p:embed/>
                </p:oleObj>
              </mc:Choice>
              <mc:Fallback>
                <p:oleObj name="Equation" r:id="rId5" imgW="46980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45" y="4038600"/>
                        <a:ext cx="85248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080" y="3421380"/>
            <a:ext cx="7437120" cy="2827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2000" y="5937250"/>
          <a:ext cx="8080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37250"/>
                        <a:ext cx="808037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4800" y="109538"/>
          <a:ext cx="6753225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20960" imgH="1193760" progId="Equation.DSMT4">
                  <p:embed/>
                </p:oleObj>
              </mc:Choice>
              <mc:Fallback>
                <p:oleObj name="Equation" r:id="rId10" imgW="3720960" imgH="11937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9538"/>
                        <a:ext cx="6753225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19500" y="3657600"/>
          <a:ext cx="7159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203040" progId="Equation.DSMT4">
                  <p:embed/>
                </p:oleObj>
              </mc:Choice>
              <mc:Fallback>
                <p:oleObj name="Equation" r:id="rId12" imgW="3934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657600"/>
                        <a:ext cx="7159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325813" y="4533900"/>
          <a:ext cx="923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960" imgH="203040" progId="Equation.DSMT4">
                  <p:embed/>
                </p:oleObj>
              </mc:Choice>
              <mc:Fallback>
                <p:oleObj name="Equation" r:id="rId14" imgW="50796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4533900"/>
                        <a:ext cx="9239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22588" y="5029200"/>
          <a:ext cx="7159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203040" progId="Equation.DSMT4">
                  <p:embed/>
                </p:oleObj>
              </mc:Choice>
              <mc:Fallback>
                <p:oleObj name="Equation" r:id="rId16" imgW="3934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5029200"/>
                        <a:ext cx="7159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38093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6454" y="683546"/>
          <a:ext cx="7491412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27400" imgH="1523880" progId="Equation.DSMT4">
                  <p:embed/>
                </p:oleObj>
              </mc:Choice>
              <mc:Fallback>
                <p:oleObj name="Equation" r:id="rId3" imgW="4127400" imgH="1523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454" y="683546"/>
                        <a:ext cx="7491412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60" y="3524097"/>
            <a:ext cx="9144000" cy="271335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82160" y="6004799"/>
          <a:ext cx="751840" cy="39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91960" progId="Equation.DSMT4">
                  <p:embed/>
                </p:oleObj>
              </mc:Choice>
              <mc:Fallback>
                <p:oleObj name="Equation" r:id="rId6" imgW="558720" imgH="291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2160" y="6004799"/>
                        <a:ext cx="751840" cy="393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67200" y="3830998"/>
          <a:ext cx="1625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622080" progId="Equation.DSMT4">
                  <p:embed/>
                </p:oleObj>
              </mc:Choice>
              <mc:Fallback>
                <p:oleObj name="Equation" r:id="rId8" imgW="1625400" imgH="622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3830998"/>
                        <a:ext cx="1625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94130" y="4258473"/>
          <a:ext cx="1587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622080" progId="Equation.DSMT4">
                  <p:embed/>
                </p:oleObj>
              </mc:Choice>
              <mc:Fallback>
                <p:oleObj name="Equation" r:id="rId10" imgW="1587240" imgH="622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4130" y="4258473"/>
                        <a:ext cx="1587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679700" y="4813300"/>
          <a:ext cx="1587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596880" progId="Equation.DSMT4">
                  <p:embed/>
                </p:oleObj>
              </mc:Choice>
              <mc:Fallback>
                <p:oleObj name="Equation" r:id="rId12" imgW="1587240" imgH="596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79700" y="4813300"/>
                        <a:ext cx="15875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1371600" y="5187674"/>
            <a:ext cx="1219200" cy="222526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518511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6DA7588-B3CF-E6CB-77EC-E30C11173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77F7E30-E7C7-C677-F04D-CC48A4D5DA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1DB8FA-AAF5-0DB7-812E-0D5DD48D5E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14169F-8790-BD31-45A9-D57907AC189F}"/>
              </a:ext>
            </a:extLst>
          </p:cNvPr>
          <p:cNvSpPr txBox="1"/>
          <p:nvPr/>
        </p:nvSpPr>
        <p:spPr>
          <a:xfrm>
            <a:off x="457200" y="762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ime to fill out assessment </a:t>
            </a:r>
            <a:r>
              <a:rPr lang="en-US" sz="2400">
                <a:latin typeface="+mj-lt"/>
              </a:rPr>
              <a:t>questionnaire for PHY 712 --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924086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83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	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	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782000" y="1574589"/>
          <a:ext cx="7075488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1193760" progId="Equation.DSMT4">
                  <p:embed/>
                </p:oleObj>
              </mc:Choice>
              <mc:Fallback>
                <p:oleObj name="Equation" r:id="rId2" imgW="3314520" imgH="11937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000" y="1574589"/>
                        <a:ext cx="7075488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7955307-36FE-4C91-A061-545130E1A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411985"/>
          <a:ext cx="647541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49480" imgH="1320480" progId="Equation.DSMT4">
                  <p:embed/>
                </p:oleObj>
              </mc:Choice>
              <mc:Fallback>
                <p:oleObj name="Equation" r:id="rId4" imgW="4749480" imgH="1320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7955307-36FE-4C91-A061-545130E1A6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4411985"/>
                        <a:ext cx="6475413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5202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83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	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	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782763" y="1858963"/>
          <a:ext cx="7075487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927000" progId="Equation.DSMT4">
                  <p:embed/>
                </p:oleObj>
              </mc:Choice>
              <mc:Fallback>
                <p:oleObj name="Equation" r:id="rId2" imgW="3314520" imgH="9270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1858963"/>
                        <a:ext cx="7075487" cy="197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7955307-36FE-4C91-A061-545130E1A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2763" y="3814191"/>
          <a:ext cx="4206875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1726920" progId="Equation.DSMT4">
                  <p:embed/>
                </p:oleObj>
              </mc:Choice>
              <mc:Fallback>
                <p:oleObj name="Equation" r:id="rId4" imgW="3085920" imgH="17269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7955307-36FE-4C91-A061-545130E1A6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2763" y="3814191"/>
                        <a:ext cx="4206875" cy="235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4710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11182"/>
              </p:ext>
            </p:extLst>
          </p:nvPr>
        </p:nvGraphicFramePr>
        <p:xfrm>
          <a:off x="1657350" y="1787946"/>
          <a:ext cx="7295543" cy="406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59120" imgH="2095200" progId="Equation.DSMT4">
                  <p:embed/>
                </p:oleObj>
              </mc:Choice>
              <mc:Fallback>
                <p:oleObj name="Equation" r:id="rId2" imgW="3759120" imgH="2095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1787946"/>
                        <a:ext cx="7295543" cy="406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DB47A6D-6E34-4362-A029-E2F23F7772E4}"/>
              </a:ext>
            </a:extLst>
          </p:cNvPr>
          <p:cNvSpPr txBox="1"/>
          <p:nvPr/>
        </p:nvSpPr>
        <p:spPr>
          <a:xfrm>
            <a:off x="5638800" y="35814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m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=integer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846802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468438" y="1841500"/>
          <a:ext cx="7616825" cy="501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2349360" progId="Equation.DSMT4">
                  <p:embed/>
                </p:oleObj>
              </mc:Choice>
              <mc:Fallback>
                <p:oleObj name="Equation" r:id="rId2" imgW="3568680" imgH="23493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1841500"/>
                        <a:ext cx="7616825" cy="501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5759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E0140B9-189C-445D-9D83-E9D7F3C3C1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21C37B-FF89-48CA-9D92-6843733339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CBF18D-77C0-4FFF-B139-C728C3A50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6D0058-4A99-45D6-9CC5-4A41A09C25C1}"/>
              </a:ext>
            </a:extLst>
          </p:cNvPr>
          <p:cNvSpPr txBox="1"/>
          <p:nvPr/>
        </p:nvSpPr>
        <p:spPr>
          <a:xfrm>
            <a:off x="222250" y="83403"/>
            <a:ext cx="83121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example is similar to the construction for the 2-d cartesian case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D4957A-F301-4AE4-A8A9-000023BBC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" y="865188"/>
          <a:ext cx="83121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48160" imgH="1295280" progId="Equation.DSMT4">
                  <p:embed/>
                </p:oleObj>
              </mc:Choice>
              <mc:Fallback>
                <p:oleObj name="Equation" r:id="rId2" imgW="6248160" imgH="1295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DD4957A-F301-4AE4-A8A9-000023BBCD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" y="865188"/>
                        <a:ext cx="8312150" cy="162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BF0849-85EF-4AAE-B02F-B4C2EA4648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449258"/>
          <a:ext cx="7475537" cy="40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16520" imgH="3187440" progId="Equation.DSMT4">
                  <p:embed/>
                </p:oleObj>
              </mc:Choice>
              <mc:Fallback>
                <p:oleObj name="Equation" r:id="rId4" imgW="5816520" imgH="3187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ABF0849-85EF-4AAE-B02F-B4C2EA464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2449258"/>
                        <a:ext cx="7475537" cy="409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133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404140-FDE9-436A-8B3C-5E56F0F37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E26072-C554-4233-B40B-4F63CC43D4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-- Lecture 4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01E78A-FD4D-4ABB-9DDC-0DAC9C744A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BDDD9B-61B4-4F84-B143-78DC550D56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745" y="5358535"/>
          <a:ext cx="77343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34207" imgH="1112742" progId="Equation.DSMT4">
                  <p:embed/>
                </p:oleObj>
              </mc:Choice>
              <mc:Fallback>
                <p:oleObj name="Equation" r:id="rId2" imgW="7734207" imgH="1112742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DBDDD9B-61B4-4F84-B143-78DC550D56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745" y="5358535"/>
                        <a:ext cx="7734300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3B0D381-959E-47F5-88A9-51801E6A2A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304800"/>
          <a:ext cx="8839200" cy="511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39449" imgH="5112826" progId="Equation.DSMT4">
                  <p:embed/>
                </p:oleObj>
              </mc:Choice>
              <mc:Fallback>
                <p:oleObj name="Equation" r:id="rId4" imgW="8839449" imgH="5112826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3B0D381-959E-47F5-88A9-51801E6A2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304800"/>
                        <a:ext cx="8839200" cy="511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2EA67F9-E87C-F391-1CF8-15654A04BEB0}"/>
              </a:ext>
            </a:extLst>
          </p:cNvPr>
          <p:cNvSpPr txBox="1"/>
          <p:nvPr/>
        </p:nvSpPr>
        <p:spPr>
          <a:xfrm>
            <a:off x="1894573" y="-12834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rtesian example continued --</a:t>
            </a:r>
          </a:p>
        </p:txBody>
      </p:sp>
    </p:spTree>
    <p:extLst>
      <p:ext uri="{BB962C8B-B14F-4D97-AF65-F5344CB8AC3E}">
        <p14:creationId xmlns:p14="http://schemas.microsoft.com/office/powerpoint/2010/main" val="33706154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967</TotalTime>
  <Words>918</Words>
  <Application>Microsoft Office PowerPoint</Application>
  <PresentationFormat>On-screen Show (4:3)</PresentationFormat>
  <Paragraphs>269</Paragraphs>
  <Slides>3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Arial</vt:lpstr>
      <vt:lpstr>Calibri</vt:lpstr>
      <vt:lpstr>Symbol</vt:lpstr>
      <vt:lpstr>Office Theme</vt:lpstr>
      <vt:lpstr>Office Theme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427</cp:revision>
  <cp:lastPrinted>2021-04-22T14:26:01Z</cp:lastPrinted>
  <dcterms:created xsi:type="dcterms:W3CDTF">2012-01-10T18:32:24Z</dcterms:created>
  <dcterms:modified xsi:type="dcterms:W3CDTF">2023-04-26T03:01:28Z</dcterms:modified>
</cp:coreProperties>
</file>